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ncRNAs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>among RBPs and ncRNAs (miRNA</w:t>
      </w:r>
      <w:r w:rsidRPr="0081658F">
        <w:rPr>
          <w:rFonts w:cs="Times New Roman"/>
          <w:bCs/>
        </w:rPr>
        <w:t>s</w:t>
      </w:r>
      <w:r w:rsidRPr="0081658F">
        <w:rPr>
          <w:rFonts w:eastAsia="宋体" w:cs="Times New Roman"/>
          <w:bCs/>
        </w:rPr>
        <w:t xml:space="preserve">, circRNAs </w:t>
      </w:r>
      <w:r w:rsidRPr="0081658F">
        <w:rPr>
          <w:rFonts w:cs="Times New Roman"/>
          <w:bCs/>
        </w:rPr>
        <w:t>and lncRNAs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73456B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73456B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73456B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73456B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73456B">
        <w:rPr>
          <w:rFonts w:eastAsia="宋体" w:cs="Times New Roman"/>
          <w:bCs/>
        </w:rPr>
      </w:r>
      <w:r w:rsidR="0073456B">
        <w:rPr>
          <w:rFonts w:eastAsia="宋体" w:cs="Times New Roman"/>
          <w:bCs/>
        </w:rPr>
        <w:fldChar w:fldCharType="end"/>
      </w:r>
      <w:r w:rsidR="0073456B" w:rsidRPr="0081658F">
        <w:rPr>
          <w:rFonts w:eastAsia="宋体" w:cs="Times New Roman"/>
          <w:bCs/>
        </w:rPr>
      </w:r>
      <w:r w:rsidR="0073456B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73456B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 xml:space="preserve">. Meanwhile, RBP-miRNA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r w:rsidRPr="0081658F">
        <w:rPr>
          <w:rFonts w:cs="Times New Roman"/>
        </w:rPr>
        <w:t>RNAct</w:t>
      </w:r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73456B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73456B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73456B">
        <w:rPr>
          <w:rFonts w:eastAsia="宋体" w:cs="Times New Roman"/>
          <w:bCs/>
        </w:rPr>
      </w:r>
      <w:r w:rsidR="0073456B">
        <w:rPr>
          <w:rFonts w:eastAsia="宋体" w:cs="Times New Roman"/>
          <w:bCs/>
        </w:rPr>
        <w:fldChar w:fldCharType="end"/>
      </w:r>
      <w:r w:rsidR="0073456B" w:rsidRPr="0081658F">
        <w:rPr>
          <w:rFonts w:eastAsia="宋体" w:cs="Times New Roman"/>
          <w:bCs/>
        </w:rPr>
      </w:r>
      <w:r w:rsidR="0073456B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73456B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miRNA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miRNA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>. There are 7 types of non-directional interactions in the regulatory network: miRNA-lncRNA (M2L), miRNA-circRNA (M2C), miRNA-RBP (M2R), RBP-lncRNA (R2L), RBP-miRNA (R2M), RBP-RBP (R2R) and RBP-circRNA (R2C). As a result, 1934(1431) miRNAs, 14281(9129) lncRNAs, 91280(</w:t>
      </w:r>
      <w:r w:rsidR="00906CC2">
        <w:rPr>
          <w:rFonts w:eastAsia="宋体" w:hint="eastAsia"/>
        </w:rPr>
        <w:t>1741</w:t>
      </w:r>
      <w:r w:rsidRPr="0081658F">
        <w:rPr>
          <w:rFonts w:eastAsia="宋体" w:cs="Times New Roman"/>
          <w:bCs/>
        </w:rPr>
        <w:t>) circRNAs and 1297(1876) RBPs constitute 11788434</w:t>
      </w:r>
      <w:r w:rsidR="00906CC2" w:rsidRPr="00A21ED9">
        <w:rPr>
          <w:rFonts w:eastAsia="宋体"/>
        </w:rPr>
        <w:t>(</w:t>
      </w:r>
      <w:r w:rsidR="00906CC2" w:rsidRPr="00C373B9">
        <w:rPr>
          <w:rFonts w:eastAsia="宋体"/>
        </w:rPr>
        <w:t>3047444</w:t>
      </w:r>
      <w:r w:rsidR="00906CC2" w:rsidRPr="00A21ED9">
        <w:rPr>
          <w:rFonts w:eastAsia="宋体"/>
        </w:rPr>
        <w:t>)</w:t>
      </w:r>
      <w:r w:rsidRPr="0081658F">
        <w:rPr>
          <w:rFonts w:eastAsia="宋体" w:cs="Times New Roman"/>
          <w:bCs/>
        </w:rPr>
        <w:t xml:space="preserve"> interactions in the human(mouse). Table 1 lists the interactions statistics the RBP-ncRNA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>Table 1: 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 of the RBP-ncRNA regulation network</w:t>
      </w:r>
      <w:r>
        <w:rPr>
          <w:rFonts w:cs="Times New Roman" w:hint="eastAsia"/>
        </w:rPr>
        <w:t xml:space="preserve"> in </w:t>
      </w:r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</w:p>
    <w:tbl>
      <w:tblPr>
        <w:tblW w:w="9606" w:type="dxa"/>
        <w:tblLook w:val="04A0"/>
      </w:tblPr>
      <w:tblGrid>
        <w:gridCol w:w="2848"/>
        <w:gridCol w:w="1850"/>
        <w:gridCol w:w="1150"/>
        <w:gridCol w:w="1250"/>
        <w:gridCol w:w="1250"/>
        <w:gridCol w:w="1258"/>
      </w:tblGrid>
      <w:tr w:rsidR="00E84C80" w:rsidRPr="00243934" w:rsidTr="00DD0A56">
        <w:trPr>
          <w:trHeight w:val="351"/>
        </w:trPr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3" w:firstLine="4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Homo sapiens(Mus musculus)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Interaction</w:t>
            </w:r>
          </w:p>
        </w:tc>
        <w:tc>
          <w:tcPr>
            <w:tcW w:w="1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3" w:firstLine="2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mi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circ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1" w:firstLine="42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lncRNA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34" w:firstLine="68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RBP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502309(17483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83324(1154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3698(10468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789(826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mRNA(RBP)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5409(126534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18(67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71(1743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5217528(16356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17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01179(34881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RBP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69913(255905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67(1876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lastRenderedPageBreak/>
              <w:t>RBP-mi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508398(2585817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07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All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1788434(3047444)</w:t>
            </w:r>
          </w:p>
        </w:tc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4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76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Pr="00781055" w:rsidRDefault="00AA1D3D" w:rsidP="00F80740">
      <w:pPr>
        <w:spacing w:before="120" w:after="120" w:line="480" w:lineRule="auto"/>
        <w:ind w:firstLine="480"/>
        <w:rPr>
          <w:rFonts w:cs="Times New Roman"/>
        </w:rPr>
      </w:pPr>
      <w:r>
        <w:rPr>
          <w:rFonts w:hint="eastAsia"/>
        </w:rPr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>, the miRNA names were mapped to miRBase accession numbers 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  <w:r w:rsidR="007E4CCB" w:rsidRPr="007E4CCB">
        <w:rPr>
          <w:rFonts w:cs="Times New Roman"/>
        </w:rPr>
        <w:t xml:space="preserve"> </w:t>
      </w:r>
      <w:r w:rsidR="007E4CCB">
        <w:rPr>
          <w:rFonts w:cs="Times New Roman"/>
        </w:rPr>
        <w:t>W</w:t>
      </w:r>
      <w:r w:rsidR="007E4CCB" w:rsidRPr="0081658F">
        <w:rPr>
          <w:rFonts w:cs="Times New Roman"/>
        </w:rPr>
        <w:t xml:space="preserve">e classify the interaction into two </w:t>
      </w:r>
      <w:r w:rsidR="007E4CCB">
        <w:rPr>
          <w:rFonts w:cs="Times New Roman"/>
        </w:rPr>
        <w:t>regulation type</w:t>
      </w:r>
      <w:r w:rsidR="007E4CCB" w:rsidRPr="0081658F">
        <w:rPr>
          <w:rFonts w:cs="Times New Roman"/>
        </w:rPr>
        <w:t xml:space="preserve">s: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ost-transcription level and protein level. The </w:t>
      </w:r>
      <w:r w:rsidR="007E4CCB">
        <w:rPr>
          <w:rFonts w:cs="Times New Roman"/>
        </w:rPr>
        <w:t>former</w:t>
      </w:r>
      <w:r w:rsidR="007E4CCB" w:rsidRPr="0081658F">
        <w:rPr>
          <w:rFonts w:cs="Times New Roman"/>
        </w:rPr>
        <w:t xml:space="preserve"> consists of the interactions of miRNA-circRNA, miRNA-ln</w:t>
      </w:r>
      <w:r w:rsidR="007E4CCB" w:rsidRPr="00541319">
        <w:t>cRNA, and miRNA-mRNA</w:t>
      </w:r>
      <w:r w:rsidR="007E4CCB" w:rsidRPr="00541319">
        <w:rPr>
          <w:rFonts w:hint="eastAsia"/>
        </w:rPr>
        <w:t xml:space="preserve"> </w:t>
      </w:r>
      <w:r w:rsidR="007E4CCB" w:rsidRPr="00541319">
        <w:t>(tra</w:t>
      </w:r>
      <w:r w:rsidR="007E4CCB">
        <w:rPr>
          <w:rFonts w:cs="Times New Roman"/>
        </w:rPr>
        <w:t xml:space="preserve">nscript of </w:t>
      </w:r>
      <w:r w:rsidR="007E4CCB" w:rsidRPr="0081658F">
        <w:rPr>
          <w:rFonts w:cs="Times New Roman"/>
        </w:rPr>
        <w:t xml:space="preserve">RBP).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rotein </w:t>
      </w:r>
      <w:r w:rsidR="007E4CCB">
        <w:rPr>
          <w:rFonts w:cs="Times New Roman"/>
        </w:rPr>
        <w:t>level</w:t>
      </w:r>
      <w:r w:rsidR="007E4CCB" w:rsidRPr="0081658F">
        <w:rPr>
          <w:rFonts w:cs="Times New Roman"/>
        </w:rPr>
        <w:t xml:space="preserve"> contain</w:t>
      </w:r>
      <w:r w:rsidR="007E4CCB">
        <w:rPr>
          <w:rFonts w:cs="Times New Roman"/>
        </w:rPr>
        <w:t>s</w:t>
      </w:r>
      <w:r w:rsidR="007E4CCB" w:rsidRPr="0081658F">
        <w:rPr>
          <w:rFonts w:cs="Times New Roman"/>
        </w:rPr>
        <w:t xml:space="preserve"> the interactions </w:t>
      </w:r>
      <w:r w:rsidR="007E4CCB">
        <w:rPr>
          <w:rFonts w:cs="Times New Roman"/>
        </w:rPr>
        <w:t xml:space="preserve">of </w:t>
      </w:r>
      <w:r w:rsidR="007E4CCB" w:rsidRPr="0081658F">
        <w:rPr>
          <w:rFonts w:cs="Times New Roman"/>
        </w:rPr>
        <w:t>RBP-circRNA, RBP-lncRNA, RBP-miRNA, RBP-RBP, miRNA-circRNA and miRNA-lncRNA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</w:t>
      </w:r>
      <w:r>
        <w:rPr>
          <w:rFonts w:hint="eastAsia"/>
          <w:szCs w:val="28"/>
        </w:rPr>
        <w:lastRenderedPageBreak/>
        <w:t xml:space="preserve">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>For miRNA expression, we 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D13E09" w:rsidRPr="00AA380B" w:rsidRDefault="00D13E09" w:rsidP="00D13E09">
      <w:pPr>
        <w:spacing w:before="96" w:after="96"/>
        <w:jc w:val="left"/>
        <w:rPr>
          <w:b/>
        </w:rPr>
      </w:pPr>
      <w:r w:rsidRPr="00AA380B">
        <w:rPr>
          <w:b/>
        </w:rPr>
        <w:t>Survival analysis</w:t>
      </w:r>
    </w:p>
    <w:p w:rsidR="00D13E09" w:rsidRPr="006B7199" w:rsidRDefault="00D13E09" w:rsidP="00D13E09">
      <w:pPr>
        <w:spacing w:before="120" w:after="120"/>
        <w:ind w:firstLine="480"/>
        <w:rPr>
          <w:rFonts w:eastAsia="宋体"/>
        </w:rPr>
      </w:pPr>
      <w:r>
        <w:rPr>
          <w:rFonts w:hint="eastAsia"/>
        </w:rPr>
        <w:t xml:space="preserve">An </w:t>
      </w:r>
      <w:r w:rsidRPr="0024704D">
        <w:t xml:space="preserve">univariate Cox regression analysis was </w:t>
      </w:r>
      <w:r>
        <w:rPr>
          <w:rFonts w:hint="eastAsia"/>
        </w:rPr>
        <w:t xml:space="preserve">first </w:t>
      </w:r>
      <w:r w:rsidRPr="0024704D">
        <w:t>used to evaluate the</w:t>
      </w:r>
      <w:r>
        <w:rPr>
          <w:rFonts w:hint="eastAsia"/>
        </w:rPr>
        <w:t xml:space="preserve"> </w:t>
      </w:r>
      <w:r w:rsidRPr="0024704D">
        <w:t>association between survival and expression of each node</w:t>
      </w:r>
      <w:r>
        <w:rPr>
          <w:rFonts w:hint="eastAsia"/>
        </w:rPr>
        <w:t>.</w:t>
      </w:r>
      <w:r w:rsidRPr="0024704D">
        <w:t xml:space="preserve"> The significance </w:t>
      </w:r>
      <w:r w:rsidRPr="0031488B">
        <w:rPr>
          <w:i/>
        </w:rPr>
        <w:t>p</w:t>
      </w:r>
      <w:r w:rsidRPr="0024704D">
        <w:t xml:space="preserve"> values were</w:t>
      </w:r>
      <w:r w:rsidR="00E5303C">
        <w:rPr>
          <w:rFonts w:hint="eastAsia"/>
        </w:rPr>
        <w:t xml:space="preserve"> also</w:t>
      </w:r>
      <w:r w:rsidRPr="0024704D">
        <w:t xml:space="preserve"> used as</w:t>
      </w:r>
      <w:r>
        <w:rPr>
          <w:rFonts w:hint="eastAsia"/>
        </w:rPr>
        <w:t xml:space="preserve"> </w:t>
      </w:r>
      <w:r w:rsidRPr="0024704D">
        <w:t>input to</w:t>
      </w:r>
      <w:r>
        <w:rPr>
          <w:rFonts w:hint="eastAsia"/>
        </w:rPr>
        <w:t xml:space="preserve"> </w:t>
      </w:r>
      <w:r w:rsidRPr="0024704D">
        <w:t>search aberrant RNC</w:t>
      </w:r>
      <w:r>
        <w:rPr>
          <w:rFonts w:hint="eastAsia"/>
        </w:rPr>
        <w:t>(</w:t>
      </w:r>
      <w:r w:rsidRPr="00122722">
        <w:t>Materials and Methods</w:t>
      </w:r>
      <w:r>
        <w:rPr>
          <w:rFonts w:hint="eastAsia"/>
        </w:rPr>
        <w:t>)</w:t>
      </w:r>
      <w:r w:rsidRPr="0024704D">
        <w:t>. Then a risk score, which simultaneously considers the regression coefficients and expression</w:t>
      </w:r>
      <w:r>
        <w:rPr>
          <w:rFonts w:hint="eastAsia"/>
        </w:rPr>
        <w:t xml:space="preserve"> of all </w:t>
      </w:r>
      <w:r w:rsidRPr="0024704D">
        <w:t>gene</w:t>
      </w:r>
      <w:r>
        <w:rPr>
          <w:rFonts w:hint="eastAsia"/>
        </w:rPr>
        <w:t>s in the identified RNC</w:t>
      </w:r>
      <w:r w:rsidRPr="0024704D">
        <w:t xml:space="preserve">, was </w:t>
      </w:r>
      <w:r w:rsidRPr="0031488B">
        <w:t>calculated</w:t>
      </w:r>
      <w:r>
        <w:rPr>
          <w:rFonts w:hint="eastAsia"/>
        </w:rPr>
        <w:t xml:space="preserve"> as previously described</w:t>
      </w:r>
      <w:r w:rsidR="0073456B">
        <w:fldChar w:fldCharType="begin"/>
      </w:r>
      <w:r>
        <w:instrText xml:space="preserve"> ADDIN EN.CITE &lt;EndNote&gt;&lt;Cite&gt;&lt;Author&gt;Jiang&lt;/Author&gt;&lt;Year&gt;2021&lt;/Year&gt;&lt;RecNum&gt;296&lt;/RecNum&gt;&lt;DisplayText&gt;[1]&lt;/DisplayText&gt;&lt;record&gt;&lt;rec-number&gt;296&lt;/rec-number&gt;&lt;foreign-keys&gt;&lt;key app="EN" db-id="wdsavrvtcpzwede20z4pexpezteax5esfse0"&gt;296&lt;/key&gt;&lt;/foreign-keys&gt;&lt;ref-type name="Journal Article"&gt;17&lt;/ref-type&gt;&lt;contributors&gt;&lt;authors&gt;&lt;author&gt;Jiang, L.&lt;/author&gt;&lt;author&gt;Chen, Q.&lt;/author&gt;&lt;author&gt;Bei, M.&lt;/author&gt;&lt;author&gt;Shao, M.&lt;/author&gt;&lt;author&gt;Xu, J.&lt;/author&gt;&lt;/authors&gt;&lt;/contributors&gt;&lt;auth-address&gt;Computational Systems Biology Laboratory, Department of Bioinformatics, Shantou University Medical College (SUMC), 515041 Shantou, China.&lt;/auth-address&gt;&lt;titles&gt;&lt;title&gt;Characterizing the tumor RBP-ncRNA circuits by integrating transcriptomics, interactomics and clinical data&lt;/title&gt;&lt;secondary-title&gt;Comput Struct Biotechnol J&lt;/secondary-title&gt;&lt;alt-title&gt;Computational and structural biotechnology journal&lt;/alt-title&gt;&lt;/titles&gt;&lt;periodical&gt;&lt;full-title&gt;Comput Struct Biotechnol J&lt;/full-title&gt;&lt;abbr-1&gt;Computational and structural biotechnology journal&lt;/abbr-1&gt;&lt;/periodical&gt;&lt;alt-periodical&gt;&lt;full-title&gt;Comput Struct Biotechnol J&lt;/full-title&gt;&lt;abbr-1&gt;Computational and structural biotechnology journal&lt;/abbr-1&gt;&lt;/alt-periodical&gt;&lt;pages&gt;5235-5245&lt;/pages&gt;&lt;volume&gt;19&lt;/volume&gt;&lt;dates&gt;&lt;year&gt;2021&lt;/year&gt;&lt;/dates&gt;&lt;isbn&gt;2001-0370 (Print)&amp;#xD;2001-0370 (Linking)&lt;/isbn&gt;&lt;accession-num&gt;34630941&lt;/accession-num&gt;&lt;urls&gt;&lt;related-urls&gt;&lt;url&gt;http://www.ncbi.nlm.nih.gov/pubmed/34630941&lt;/url&gt;&lt;/related-urls&gt;&lt;/urls&gt;&lt;custom2&gt;8479238&lt;/custom2&gt;&lt;electronic-resource-num&gt;10.1016/j.csbj.2021.09.019&lt;/electronic-resource-num&gt;&lt;/record&gt;&lt;/Cite&gt;&lt;/EndNote&gt;</w:instrText>
      </w:r>
      <w:r w:rsidR="0073456B">
        <w:fldChar w:fldCharType="separate"/>
      </w:r>
      <w:r>
        <w:rPr>
          <w:noProof/>
        </w:rPr>
        <w:t>[</w:t>
      </w:r>
      <w:hyperlink w:anchor="_ENREF_1" w:tooltip="Jiang, 2021 #296" w:history="1">
        <w:r>
          <w:rPr>
            <w:noProof/>
          </w:rPr>
          <w:t>1</w:t>
        </w:r>
      </w:hyperlink>
      <w:r>
        <w:rPr>
          <w:noProof/>
        </w:rPr>
        <w:t>]</w:t>
      </w:r>
      <w:r w:rsidR="0073456B">
        <w:fldChar w:fldCharType="end"/>
      </w:r>
      <w:r>
        <w:rPr>
          <w:rFonts w:hint="eastAsia"/>
        </w:rPr>
        <w:t>.</w:t>
      </w:r>
    </w:p>
    <w:p w:rsidR="00D13E09" w:rsidRPr="00EA4BBF" w:rsidRDefault="00D13E09" w:rsidP="00D13E09">
      <w:pPr>
        <w:spacing w:before="120" w:after="120"/>
        <w:ind w:firstLine="480"/>
        <w:jc w:val="left"/>
      </w:pPr>
      <w:r w:rsidRPr="006B7199">
        <w:rPr>
          <w:position w:val="-28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34.5pt" o:ole="">
            <v:imagedata r:id="rId12" o:title=""/>
          </v:shape>
          <o:OLEObject Type="Embed" ProgID="Equation.DSMT4" ShapeID="_x0000_i1025" DrawAspect="Content" ObjectID="_1728081738" r:id="rId13"/>
        </w:object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90189C" w:rsidRPr="00D13E09" w:rsidRDefault="00D13E09" w:rsidP="00D13E09">
      <w:pPr>
        <w:spacing w:before="120" w:after="120"/>
        <w:ind w:firstLine="480"/>
        <w:rPr>
          <w:rFonts w:eastAsia="宋体"/>
        </w:rPr>
      </w:pPr>
      <w:r w:rsidRPr="006B7199">
        <w:t xml:space="preserve">where </w:t>
      </w:r>
      <w:r w:rsidRPr="006B7199">
        <w:rPr>
          <w:i/>
        </w:rPr>
        <w:t>r</w:t>
      </w:r>
      <w:r w:rsidRPr="006B7199">
        <w:rPr>
          <w:i/>
          <w:vertAlign w:val="subscript"/>
        </w:rPr>
        <w:t xml:space="preserve">i </w:t>
      </w:r>
      <w:r w:rsidRPr="006B7199">
        <w:t xml:space="preserve">is the Cox regression coefficient of node </w:t>
      </w:r>
      <w:r w:rsidRPr="006B7199">
        <w:rPr>
          <w:i/>
        </w:rPr>
        <w:t xml:space="preserve">i </w:t>
      </w:r>
      <w:r w:rsidRPr="006B7199">
        <w:t xml:space="preserve">in the </w:t>
      </w:r>
      <w:r w:rsidRPr="0024704D">
        <w:t>RNC</w:t>
      </w:r>
      <w:r w:rsidRPr="006B7199">
        <w:t xml:space="preserve">, </w:t>
      </w:r>
      <w:r w:rsidRPr="006B7199">
        <w:rPr>
          <w:i/>
        </w:rPr>
        <w:t xml:space="preserve">n </w:t>
      </w:r>
      <w:r w:rsidRPr="006B7199">
        <w:t>is the number of nodes</w:t>
      </w:r>
      <w:r w:rsidRPr="006B7199">
        <w:rPr>
          <w:rFonts w:eastAsia="宋体"/>
        </w:rPr>
        <w:t xml:space="preserve">, </w:t>
      </w:r>
      <w:r w:rsidRPr="006B7199">
        <w:t xml:space="preserve">and </w:t>
      </w:r>
      <w:r w:rsidRPr="006B7199">
        <w:rPr>
          <w:i/>
        </w:rPr>
        <w:t>Exp(i)</w:t>
      </w:r>
      <w:r w:rsidRPr="006B7199">
        <w:t xml:space="preserve"> is the normalized expression value of node </w:t>
      </w:r>
      <w:r w:rsidRPr="006B7199">
        <w:rPr>
          <w:i/>
        </w:rPr>
        <w:t>i</w:t>
      </w:r>
      <w:r w:rsidRPr="006B7199">
        <w:t xml:space="preserve">. </w:t>
      </w:r>
      <w:r>
        <w:rPr>
          <w:rFonts w:hint="eastAsia"/>
        </w:rPr>
        <w:t>P</w:t>
      </w:r>
      <w:r w:rsidRPr="0031488B">
        <w:t xml:space="preserve">atients </w:t>
      </w:r>
      <w:r>
        <w:rPr>
          <w:rFonts w:hint="eastAsia"/>
        </w:rPr>
        <w:t>with</w:t>
      </w:r>
      <w:r w:rsidRPr="0031488B">
        <w:t xml:space="preserve"> high</w:t>
      </w:r>
      <w:r>
        <w:rPr>
          <w:rFonts w:hint="eastAsia"/>
        </w:rPr>
        <w:t>er</w:t>
      </w:r>
      <w:r>
        <w:t xml:space="preserve"> and low</w:t>
      </w:r>
      <w:r>
        <w:rPr>
          <w:rFonts w:hint="eastAsia"/>
        </w:rPr>
        <w:t>er than t</w:t>
      </w:r>
      <w:r>
        <w:t>he median risk</w:t>
      </w:r>
      <w:r>
        <w:rPr>
          <w:rFonts w:hint="eastAsia"/>
        </w:rPr>
        <w:t xml:space="preserve"> </w:t>
      </w:r>
      <w:r w:rsidRPr="0031488B">
        <w:t xml:space="preserve">score </w:t>
      </w:r>
      <w:r>
        <w:rPr>
          <w:rFonts w:hint="eastAsia"/>
        </w:rPr>
        <w:t xml:space="preserve">are classified into different </w:t>
      </w:r>
      <w:r>
        <w:t>group</w:t>
      </w:r>
      <w:r>
        <w:rPr>
          <w:rFonts w:hint="eastAsia"/>
        </w:rPr>
        <w:t>s</w:t>
      </w:r>
      <w:r w:rsidRPr="0031488B">
        <w:t>.</w:t>
      </w:r>
      <w:r w:rsidRPr="0031488B">
        <w:rPr>
          <w:rFonts w:hint="eastAsia"/>
        </w:rPr>
        <w:t xml:space="preserve"> </w:t>
      </w:r>
      <w:r w:rsidRPr="006B7199">
        <w:t>Kaplan-Meier survival analysis</w:t>
      </w:r>
      <w:r>
        <w:rPr>
          <w:rFonts w:hint="eastAsia"/>
        </w:rPr>
        <w:t xml:space="preserve"> </w:t>
      </w:r>
      <w:r w:rsidRPr="0031488B">
        <w:t>was used to assess the clinical significance between</w:t>
      </w:r>
      <w:r>
        <w:rPr>
          <w:rFonts w:hint="eastAsia"/>
        </w:rPr>
        <w:t xml:space="preserve"> </w:t>
      </w:r>
      <w:r w:rsidRPr="0031488B">
        <w:lastRenderedPageBreak/>
        <w:t xml:space="preserve">the </w:t>
      </w:r>
      <w:r>
        <w:rPr>
          <w:rFonts w:hint="eastAsia"/>
        </w:rPr>
        <w:t>comparison</w:t>
      </w:r>
      <w:r w:rsidRPr="0031488B">
        <w:t xml:space="preserve"> groups</w:t>
      </w:r>
      <w:r>
        <w:rPr>
          <w:rFonts w:hint="eastAsia"/>
        </w:rPr>
        <w:t xml:space="preserve"> with the R package </w:t>
      </w:r>
      <w:r w:rsidRPr="005F04CB">
        <w:rPr>
          <w:rFonts w:eastAsia="宋体"/>
          <w:i/>
        </w:rPr>
        <w:t>survival</w:t>
      </w:r>
      <w:r w:rsidR="0073456B" w:rsidRPr="00762ADD">
        <w:rPr>
          <w:rFonts w:eastAsia="宋体"/>
        </w:rPr>
        <w:fldChar w:fldCharType="begin"/>
      </w:r>
      <w:r>
        <w:rPr>
          <w:rFonts w:eastAsia="宋体"/>
        </w:rPr>
        <w:instrText xml:space="preserve"> ADDIN EN.CITE &lt;EndNote&gt;&lt;Cite&gt;&lt;Author&gt;In&lt;/Author&gt;&lt;Year&gt;2019&lt;/Year&gt;&lt;RecNum&gt;261&lt;/RecNum&gt;&lt;DisplayText&gt;[2]&lt;/DisplayText&gt;&lt;record&gt;&lt;rec-number&gt;261&lt;/rec-number&gt;&lt;foreign-keys&gt;&lt;key app="EN" db-id="wdsavrvtcpzwede20z4pexpezteax5esfse0"&gt;261&lt;/key&gt;&lt;/foreign-keys&gt;&lt;ref-type name="Journal Article"&gt;17&lt;/ref-type&gt;&lt;contributors&gt;&lt;authors&gt;&lt;author&gt;In, J.&lt;/author&gt;&lt;author&gt;Lee, D. K.&lt;/author&gt;&lt;/authors&gt;&lt;/contributors&gt;&lt;auth-address&gt;Department of Anesthesiology and Pain Medicine, Dongguk University Ilsan Hospital, Goyang, Korea.&amp;#xD;Department of Anesthesiology and Pain Medicine, Guro Hospital, Korea University School of Medicine, Seoul, Korea.&lt;/auth-address&gt;&lt;titles&gt;&lt;title&gt;Survival analysis: part II - applied clinical data analysis&lt;/title&gt;&lt;secondary-title&gt;Korean J Anesthesiol&lt;/secondary-title&gt;&lt;alt-title&gt;Korean journal of anesthesiology&lt;/alt-title&gt;&lt;/titles&gt;&lt;periodical&gt;&lt;full-title&gt;Korean J Anesthesiol&lt;/full-title&gt;&lt;abbr-1&gt;Korean journal of anesthesiology&lt;/abbr-1&gt;&lt;/periodical&gt;&lt;alt-periodical&gt;&lt;full-title&gt;Korean J Anesthesiol&lt;/full-title&gt;&lt;abbr-1&gt;Korean journal of anesthesiology&lt;/abbr-1&gt;&lt;/alt-periodical&gt;&lt;pages&gt;441-457&lt;/pages&gt;&lt;volume&gt;72&lt;/volume&gt;&lt;number&gt;5&lt;/number&gt;&lt;keywords&gt;&lt;keyword&gt;*Data Interpretation, Statistical&lt;/keyword&gt;&lt;keyword&gt;Humans&lt;/keyword&gt;&lt;keyword&gt;*Proportional Hazards Models&lt;/keyword&gt;&lt;keyword&gt;*Survival Analysis&lt;/keyword&gt;&lt;keyword&gt;Time Factors&lt;/keyword&gt;&lt;/keywords&gt;&lt;dates&gt;&lt;year&gt;2019&lt;/year&gt;&lt;pub-dates&gt;&lt;date&gt;Oct&lt;/date&gt;&lt;/pub-dates&gt;&lt;/dates&gt;&lt;isbn&gt;2005-7563 (Electronic)&amp;#xD;2005-6419 (Linking)&lt;/isbn&gt;&lt;accession-num&gt;31096731&lt;/accession-num&gt;&lt;urls&gt;&lt;related-urls&gt;&lt;url&gt;http://www.ncbi.nlm.nih.gov/pubmed/31096731&lt;/url&gt;&lt;/related-urls&gt;&lt;/urls&gt;&lt;custom2&gt;6781220&lt;/custom2&gt;&lt;electronic-resource-num&gt;10.4097/kja.19183&lt;/electronic-resource-num&gt;&lt;/record&gt;&lt;/Cite&gt;&lt;/EndNote&gt;</w:instrText>
      </w:r>
      <w:r w:rsidR="0073456B" w:rsidRPr="00762ADD">
        <w:rPr>
          <w:rFonts w:eastAsia="宋体"/>
        </w:rPr>
        <w:fldChar w:fldCharType="separate"/>
      </w:r>
      <w:r>
        <w:rPr>
          <w:rFonts w:eastAsia="宋体"/>
          <w:noProof/>
        </w:rPr>
        <w:t>[</w:t>
      </w:r>
      <w:hyperlink w:anchor="_ENREF_2" w:tooltip="In, 2019 #261" w:history="1">
        <w:r>
          <w:rPr>
            <w:rFonts w:eastAsia="宋体"/>
            <w:noProof/>
          </w:rPr>
          <w:t>2</w:t>
        </w:r>
      </w:hyperlink>
      <w:r>
        <w:rPr>
          <w:rFonts w:eastAsia="宋体"/>
          <w:noProof/>
        </w:rPr>
        <w:t>]</w:t>
      </w:r>
      <w:r w:rsidR="0073456B" w:rsidRPr="00762ADD">
        <w:rPr>
          <w:rFonts w:eastAsia="宋体"/>
        </w:rPr>
        <w:fldChar w:fldCharType="end"/>
      </w:r>
      <w:r w:rsidRPr="0031488B">
        <w:t>.</w:t>
      </w: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Identification of the dysregulated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>The fRNC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>1. Given a set of P values from either differentially</w:t>
      </w:r>
      <w:r w:rsidR="0054146F">
        <w:rPr>
          <w:rFonts w:eastAsia="宋体"/>
        </w:rPr>
        <w:t xml:space="preserve"> analysis or survival analysis</w:t>
      </w:r>
      <w:r w:rsidR="0054146F">
        <w:rPr>
          <w:rFonts w:eastAsia="宋体" w:hint="eastAsia"/>
        </w:rPr>
        <w:t xml:space="preserve">. </w:t>
      </w:r>
      <w:r w:rsidR="00C826FC" w:rsidRPr="002963AB">
        <w:rPr>
          <w:rFonts w:ascii="TimesNewRomanPSMT" w:hAnsi="TimesNewRomanPSMT"/>
          <w:color w:val="00000A"/>
        </w:rPr>
        <w:t>Model p-value distribution according to Beta-Uniform Mixture (BUM) model</w:t>
      </w:r>
      <w:r w:rsidR="00C826FC">
        <w:rPr>
          <w:rFonts w:hint="eastAsia"/>
        </w:rPr>
        <w:t>.</w:t>
      </w:r>
      <w:r w:rsidR="006E4B96">
        <w:rPr>
          <w:rFonts w:hint="eastAsi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>A</w:t>
      </w:r>
      <w:r w:rsidR="00F023FD" w:rsidRPr="00CE6118">
        <w:rPr>
          <w:rFonts w:ascii="TimesNewRomanPSMT" w:hAnsi="TimesNewRomanPSMT"/>
          <w:color w:val="00000A"/>
        </w:rPr>
        <w:t>djusted</w:t>
      </w:r>
      <w:r w:rsidR="00F023FD">
        <w:rPr>
          <w:rFonts w:ascii="TimesNewRomanPSMT" w:hAnsi="TimesNewRomanPSMT" w:hint="eastAsia"/>
          <w:color w:val="00000A"/>
        </w:rPr>
        <w:t xml:space="preserve"> </w:t>
      </w:r>
      <w:r w:rsidR="00F023FD" w:rsidRPr="00CE6118">
        <w:rPr>
          <w:rFonts w:ascii="TimesNewRomanPSMT" w:hAnsi="TimesNewRomanPSMT" w:hint="eastAsia"/>
          <w:color w:val="00000A"/>
        </w:rPr>
        <w:t>P values</w:t>
      </w:r>
      <w:r w:rsidR="00F023FD" w:rsidRPr="005E3FC0">
        <w:rPr>
          <w:rFonts w:ascii="TimesNewRomanPSMT" w:hAnsi="TimesNewRomanPSMT"/>
          <w:color w:val="00000A"/>
        </w:rPr>
        <w:t xml:space="preserve"> are first transformed to a node score </w:t>
      </w:r>
      <w:r w:rsidR="00F023FD" w:rsidRPr="005E3FC0">
        <w:rPr>
          <w:rFonts w:ascii="TimesNewRomanPSMT" w:hAnsi="TimesNewRomanPSMT" w:hint="eastAsia"/>
          <w:color w:val="00000A"/>
        </w:rPr>
        <w:t>with the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 w:rsidRPr="005E3FC0">
        <w:rPr>
          <w:rFonts w:ascii="TimesNewRomanPSMT" w:hAnsi="TimesNewRomanPSMT" w:hint="eastAsia"/>
          <w:color w:val="00000A"/>
        </w:rPr>
        <w:t xml:space="preserve">function </w:t>
      </w:r>
      <w:r w:rsidR="00F023FD" w:rsidRPr="00AE6AF3">
        <w:rPr>
          <w:rFonts w:ascii="TimesNewRomanPSMT" w:hAnsi="TimesNewRomanPSMT"/>
          <w:i/>
          <w:color w:val="00000A"/>
        </w:rPr>
        <w:t>scoreNodes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 xml:space="preserve">with the FDR </w:t>
      </w:r>
      <w:r w:rsidR="00F023FD" w:rsidRPr="005E3FC0">
        <w:rPr>
          <w:rFonts w:ascii="TimesNewRomanPSMT" w:hAnsi="TimesNewRomanPSMT"/>
          <w:color w:val="00000A"/>
        </w:rPr>
        <w:t xml:space="preserve">in the R </w:t>
      </w:r>
      <w:r w:rsidR="00F023FD" w:rsidRPr="00CE6118">
        <w:rPr>
          <w:rFonts w:ascii="TimesNewRomanPSMT" w:hAnsi="TimesNewRomanPSMT"/>
          <w:color w:val="00000A"/>
        </w:rPr>
        <w:t>package BioNet</w:t>
      </w:r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All paths between positive meta-nodes are calculated based on the minimum spanning tree (MST) of these edge scores. It can </w:t>
      </w:r>
      <w:r w:rsidRPr="0054146F">
        <w:t>include</w:t>
      </w:r>
      <w:r w:rsidRPr="0081658F">
        <w:rPr>
          <w:rFonts w:cs="Times New Roman"/>
        </w:rPr>
        <w:t xml:space="preserve"> negative scoring nodes.</w:t>
      </w:r>
    </w:p>
    <w:p w:rsidR="0090189C" w:rsidRPr="0081658F" w:rsidRDefault="0026064B" w:rsidP="0054146F">
      <w:r>
        <w:rPr>
          <w:rFonts w:hint="eastAsia"/>
        </w:rPr>
        <w:tab/>
      </w:r>
      <w:r w:rsidR="0090189C" w:rsidRPr="0081658F"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 id="_x0000_i1026" type="#_x0000_t75" style="width:55pt;height:37.5pt" o:ole="">
            <v:imagedata r:id="rId14" o:title=""/>
          </v:shape>
          <o:OLEObject Type="Embed" ProgID="Equation.DSMT4" ShapeID="_x0000_i1026" DrawAspect="Content" ObjectID="_1728081739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 xml:space="preserve">) </w:t>
      </w:r>
      <w:r w:rsidR="00B87410">
        <w:rPr>
          <w:rFonts w:cs="Times New Roman" w:hint="eastAsia"/>
        </w:rPr>
        <w:t xml:space="preserve">or </w:t>
      </w:r>
      <w:r w:rsidR="00B87410" w:rsidRPr="00121ACD">
        <w:rPr>
          <w:rFonts w:eastAsia="宋体"/>
          <w:kern w:val="0"/>
        </w:rPr>
        <w:t>z</w:t>
      </w:r>
      <w:r w:rsidR="00B87410" w:rsidRPr="00AD0CA6">
        <w:rPr>
          <w:rFonts w:eastAsia="宋体"/>
          <w:kern w:val="0"/>
          <w:vertAlign w:val="subscript"/>
        </w:rPr>
        <w:t>node</w:t>
      </w:r>
      <w:r w:rsidR="00B87410" w:rsidRPr="00121ACD">
        <w:rPr>
          <w:rFonts w:eastAsia="宋体"/>
          <w:kern w:val="0"/>
        </w:rPr>
        <w:t xml:space="preserve"> =</w:t>
      </w:r>
      <w:r w:rsidR="00B87410">
        <w:rPr>
          <w:rFonts w:eastAsia="宋体" w:hint="eastAsia"/>
          <w:kern w:val="0"/>
        </w:rPr>
        <w:t xml:space="preserve"> </w:t>
      </w:r>
      <w:r w:rsidR="00B87410" w:rsidRPr="00583818">
        <w:rPr>
          <w:rFonts w:cs="Times New Roman"/>
          <w:i/>
          <w:iCs/>
        </w:rPr>
        <w:t>φ</w:t>
      </w:r>
      <w:r w:rsidR="00B87410" w:rsidRPr="00583818">
        <w:rPr>
          <w:rFonts w:cs="Times New Roman"/>
          <w:vertAlign w:val="superscript"/>
        </w:rPr>
        <w:t>-1</w:t>
      </w:r>
      <w:r w:rsidR="00B87410" w:rsidRPr="00121ACD">
        <w:rPr>
          <w:rFonts w:eastAsia="宋体"/>
          <w:kern w:val="0"/>
        </w:rPr>
        <w:t>(1 -</w:t>
      </w:r>
      <w:r w:rsidR="00B87410">
        <w:rPr>
          <w:rFonts w:eastAsia="宋体" w:hint="eastAsia"/>
          <w:kern w:val="0"/>
        </w:rPr>
        <w:t xml:space="preserve"> </w:t>
      </w:r>
      <w:r w:rsidR="00B87410" w:rsidRPr="00233551">
        <w:rPr>
          <w:rFonts w:cs="Times New Roman"/>
          <w:i/>
          <w:iCs/>
        </w:rPr>
        <w:t>φ</w:t>
      </w:r>
      <w:r w:rsidR="00B87410">
        <w:rPr>
          <w:rFonts w:eastAsia="宋体" w:hint="eastAsia"/>
          <w:kern w:val="0"/>
        </w:rPr>
        <w:t>(</w:t>
      </w:r>
      <w:r w:rsidR="00B87410">
        <w:t>(−log10</w:t>
      </w:r>
      <w:r w:rsidR="00B87410" w:rsidRPr="00583818">
        <w:rPr>
          <w:rFonts w:cs="Times New Roman"/>
          <w:i/>
          <w:iCs/>
        </w:rPr>
        <w:t>p</w:t>
      </w:r>
      <w:r w:rsidR="00B87410">
        <w:t>)·|log2FC|</w:t>
      </w:r>
      <w:r w:rsidR="00B87410">
        <w:rPr>
          <w:rFonts w:eastAsia="宋体" w:hint="eastAsia"/>
          <w:kern w:val="0"/>
        </w:rPr>
        <w:t>)</w:t>
      </w:r>
      <w:r w:rsidR="00B87410" w:rsidRPr="00121ACD">
        <w:rPr>
          <w:rFonts w:eastAsia="宋体"/>
          <w:kern w:val="0"/>
        </w:rPr>
        <w:t>)</w:t>
      </w:r>
      <w:r w:rsidR="00B87410" w:rsidRPr="0081658F">
        <w:rPr>
          <w:rFonts w:cs="Times New Roman"/>
        </w:rPr>
        <w:t xml:space="preserve"> </w:t>
      </w:r>
      <w:r w:rsidRPr="0081658F">
        <w:rPr>
          <w:rFonts w:cs="Times New Roman"/>
        </w:rPr>
        <w:t>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7" type="#_x0000_t75" style="width:81.5pt;height:31pt" o:ole="">
            <v:imagedata r:id="rId16" o:title=""/>
          </v:shape>
          <o:OLEObject Type="Embed" ProgID="Equation.DSMT4" ShapeID="_x0000_i1027" DrawAspect="Content" ObjectID="_1728081740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8" type="#_x0000_t75" style="width:135pt;height:55.5pt" o:ole="">
            <v:imagedata r:id="rId18" o:title=""/>
          </v:shape>
          <o:OLEObject Type="Embed" ProgID="Equation.DSMT4" ShapeID="_x0000_i1028" DrawAspect="Content" ObjectID="_1728081741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9" type="#_x0000_t75" style="width:147.5pt;height:21pt" o:ole="">
            <v:imagedata r:id="rId20" o:title=""/>
          </v:shape>
          <o:OLEObject Type="Embed" ProgID="Equation.DSMT4" ShapeID="_x0000_i1029" DrawAspect="Content" ObjectID="_1728081742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30" type="#_x0000_t75" style="width:192.5pt;height:42pt" o:ole="">
            <v:imagedata r:id="rId22" o:title=""/>
          </v:shape>
          <o:OLEObject Type="Embed" ProgID="Equation.DSMT4" ShapeID="_x0000_i1030" DrawAspect="Content" ObjectID="_1728081743" r:id="rId2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n</w:t>
      </w:r>
      <w:r w:rsidRPr="0081658F">
        <w:rPr>
          <w:rFonts w:cs="Times New Roman"/>
          <w:i/>
          <w:vertAlign w:val="subscript"/>
        </w:rPr>
        <w:t>node</w:t>
      </w:r>
      <w:r w:rsidRPr="0081658F">
        <w:rPr>
          <w:rFonts w:cs="Times New Roman"/>
        </w:rPr>
        <w:t xml:space="preserve"> and </w:t>
      </w:r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1. Assigning a seed node by the user. Firstly, the sub-network only contains the seed node. Z</w:t>
      </w:r>
      <w:r w:rsidRPr="0081658F">
        <w:rPr>
          <w:rFonts w:cs="Times New Roman"/>
          <w:vertAlign w:val="subscript"/>
        </w:rPr>
        <w:t>all</w:t>
      </w:r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 xml:space="preserve">2. Identifying neighborhood nodes, whose shortest path to any node in the sub-network is shorter or equal to a distance </w:t>
      </w:r>
      <w:r w:rsidR="0090189C" w:rsidRPr="0081658F">
        <w:rPr>
          <w:i/>
          <w:iCs/>
        </w:rPr>
        <w:t>d</w:t>
      </w:r>
      <w:r w:rsidR="0090189C" w:rsidRPr="0081658F">
        <w:t xml:space="preserve"> (e.g., </w:t>
      </w:r>
      <w:r w:rsidR="0090189C" w:rsidRPr="0081658F">
        <w:rPr>
          <w:i/>
        </w:rPr>
        <w:t xml:space="preserve">d </w:t>
      </w:r>
      <w:r w:rsidR="0090189C" w:rsidRPr="0081658F">
        <w:t xml:space="preserve">= 2). In other words, identifying the all connected neighborhood nodes with a distance </w:t>
      </w:r>
      <w:r w:rsidR="0090189C" w:rsidRPr="0081658F">
        <w:rPr>
          <w:i/>
          <w:iCs/>
        </w:rPr>
        <w:t>d</w:t>
      </w:r>
      <w:r w:rsidR="0090189C" w:rsidRPr="0081658F">
        <w:t xml:space="preserve"> around the sub-network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3. Exploring the neighborhood nodes defined in 2 and finding which nodes can generate the maximum increment of Z</w:t>
      </w:r>
      <w:r w:rsidR="0090189C" w:rsidRPr="0081658F">
        <w:rPr>
          <w:vertAlign w:val="subscript"/>
        </w:rPr>
        <w:t>m</w:t>
      </w:r>
      <w:r w:rsidR="0090189C" w:rsidRPr="0081658F">
        <w:t>. If the increment (Z</w:t>
      </w:r>
      <w:r w:rsidR="0090189C" w:rsidRPr="0081658F">
        <w:rPr>
          <w:vertAlign w:val="subscript"/>
        </w:rPr>
        <w:t>m+1</w:t>
      </w:r>
      <w:r w:rsidR="0090189C" w:rsidRPr="0081658F">
        <w:t xml:space="preserve"> - Z</w:t>
      </w:r>
      <w:r w:rsidR="0090189C" w:rsidRPr="0081658F">
        <w:rPr>
          <w:vertAlign w:val="subscript"/>
        </w:rPr>
        <w:t>m</w:t>
      </w:r>
      <w:r w:rsidR="0090189C" w:rsidRPr="0081658F">
        <w:t>)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 xml:space="preserve">r, </w:t>
      </w:r>
      <w:r w:rsidR="0090189C" w:rsidRPr="0081658F">
        <w:t xml:space="preserve">the nodes will be added into the sub-network, where </w:t>
      </w:r>
      <w:r w:rsidR="0090189C" w:rsidRPr="0081658F">
        <w:rPr>
          <w:i/>
          <w:iCs/>
        </w:rPr>
        <w:t>r</w:t>
      </w:r>
      <w:r w:rsidR="0090189C" w:rsidRPr="0081658F">
        <w:t xml:space="preserve"> is the rate of proportion increment (Z</w:t>
      </w:r>
      <w:r w:rsidR="0090189C" w:rsidRPr="0081658F">
        <w:rPr>
          <w:vertAlign w:val="subscript"/>
        </w:rPr>
        <w:t xml:space="preserve">m+1 &gt; </w:t>
      </w:r>
      <w:r w:rsidR="0090189C" w:rsidRPr="0081658F">
        <w:t>Z</w:t>
      </w:r>
      <w:r w:rsidR="0090189C" w:rsidRPr="0081658F">
        <w:rPr>
          <w:vertAlign w:val="subscript"/>
        </w:rPr>
        <w:t>m</w:t>
      </w:r>
      <w:r w:rsidR="0090189C" w:rsidRPr="0081658F">
        <w:t>×(1+</w:t>
      </w:r>
      <w:r w:rsidR="0090189C" w:rsidRPr="0081658F">
        <w:rPr>
          <w:i/>
          <w:iCs/>
        </w:rPr>
        <w:t>r</w:t>
      </w:r>
      <w:r w:rsidR="0090189C" w:rsidRPr="0081658F">
        <w:t xml:space="preserve">)). Here, the </w:t>
      </w:r>
      <w:r w:rsidR="0090189C" w:rsidRPr="0081658F">
        <w:rPr>
          <w:i/>
          <w:iCs/>
        </w:rPr>
        <w:t>r</w:t>
      </w:r>
      <w:r w:rsidR="0090189C" w:rsidRPr="0081658F">
        <w:t xml:space="preserve"> is set to 0.1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4. Keeping going 2</w:t>
      </w:r>
      <w:r w:rsidR="0090189C" w:rsidRPr="0081658F">
        <w:rPr>
          <w:rFonts w:ascii="宋体" w:eastAsia="宋体" w:hAnsi="宋体" w:cs="宋体" w:hint="eastAsia"/>
        </w:rPr>
        <w:t>‐</w:t>
      </w:r>
      <w:r w:rsidR="0090189C" w:rsidRPr="0081658F">
        <w:rPr>
          <w:rFonts w:cs="Times New Roman"/>
        </w:rPr>
        <w:t>3 until any neighborhood nodes added into the current sub-network cannot yield an increment th</w:t>
      </w:r>
      <w:r w:rsidR="0090189C" w:rsidRPr="0081658F">
        <w:t>at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>r</w:t>
      </w:r>
      <w:r w:rsidR="0090189C" w:rsidRPr="0081658F"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</w:t>
      </w:r>
      <w:r w:rsidRPr="0081658F">
        <w:lastRenderedPageBreak/>
        <w:t>mean μ</w:t>
      </w:r>
      <w:r w:rsidRPr="0081658F">
        <w:rPr>
          <w:vertAlign w:val="subscript"/>
        </w:rPr>
        <w:t>n</w:t>
      </w:r>
      <w:r w:rsidRPr="0081658F">
        <w:t xml:space="preserve"> and standard deviation </w:t>
      </w:r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1" type="#_x0000_t75" style="width:66.5pt;height:35pt" o:ole="">
            <v:imagedata r:id="rId24" o:title=""/>
          </v:shape>
          <o:OLEObject Type="Embed" ProgID="Equation.DSMT4" ShapeID="_x0000_i1031" DrawAspect="Content" ObjectID="_1728081744" r:id="rId25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>We downloaded miRNA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>miRNA-lncRNA and miRNA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>ssed miRNAs, mRNAs and lncRNAs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miRNA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 xml:space="preserve">result_miR &lt;- DEGs(case.exp_miRNA,control.exp_miRNA, geneid= rownames(control.exp_miRNA), </w:t>
      </w:r>
      <w:r w:rsidR="00E90A09" w:rsidRPr="00E90A09">
        <w:rPr>
          <w:rFonts w:ascii="Calibri" w:hAnsi="Calibri" w:cs="Calibri"/>
          <w:sz w:val="20"/>
          <w:szCs w:val="20"/>
        </w:rPr>
        <w:lastRenderedPageBreak/>
        <w:t>data_type = "RNAseq_counts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rna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rna &lt;- DEGs(case.exp_rna,control.exp_rna, geneid= rownames(control.exp_rna), data_type = "RNAseq_counts")</w:t>
      </w:r>
    </w:p>
    <w:p w:rsidR="00B1795A" w:rsidRDefault="00AA1D3D"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>, which belonged to the category " transcriptome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>.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interStringency(type = "transcription", spec ="hg",stringency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>[,c("node_gene_ID","type","target_gene_ID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t &lt;- dim(case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n &lt;- dim(control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ase_exp &lt;- rbind(result_miR$Nor_expr[,1:nt],result_rna$Nor_expr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ontrol_exp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r w:rsidR="00DD0BCB" w:rsidRPr="00B91D33">
        <w:rPr>
          <w:rFonts w:ascii="Calibri" w:hAnsi="Calibri" w:cs="Calibri"/>
          <w:sz w:val="20"/>
          <w:szCs w:val="20"/>
        </w:rPr>
        <w:t>dataNo</w:t>
      </w:r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logFC    logCPM        LR       PValue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3 MIMAT0000243 -2.943825 15.018559 125.47230 4.011512e-29 1.785123e-26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515 MIMAT0004515 -2.185500  4.524324 113.03254 2.122628e-26 4.722847e-24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65 MIMAT0000265 -4.336164  2.866326 100.66218 1.090888e-23 1.618150e-21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50 MIMAT0000250 -2.326816  5.734937  94.08695 3.019632e-22 3.359340e-20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673 MIMAT0004673 -1.670207  3.976708  75.14949 4.363893e-18 3.883865e-16 miRNA</w:t>
      </w:r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4 MIMAT0000244 -1.401276  9.425463  65.32523 6.350310e-16 4.709813e-14 miRNA</w:t>
      </w:r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>gene2weight &lt;- combinp(dataNo[,c("type","logFC","PValue")], islog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r w:rsidR="005863CE" w:rsidRPr="005863CE">
        <w:rPr>
          <w:rFonts w:ascii="Calibri" w:hAnsi="Calibri" w:cs="Calibri"/>
          <w:sz w:val="20"/>
          <w:szCs w:val="20"/>
        </w:rPr>
        <w:t xml:space="preserve">res.list_global&lt;- runmodule(network = </w:t>
      </w:r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>, blue diamond, and grey rectangle nodes represent RBPs, lncRNAs, and miRNAs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Pr="00453FE3" w:rsidRDefault="00AA1D3D" w:rsidP="00F85454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8327C6" w:rsidRDefault="006C505D">
      <w:r>
        <w:rPr>
          <w:rFonts w:hint="eastAsia"/>
        </w:rPr>
        <w:t>M</w:t>
      </w:r>
      <w:r w:rsidR="0078256A" w:rsidRPr="00D6002A">
        <w:rPr>
          <w:rFonts w:hint="eastAsia"/>
        </w:rPr>
        <w:t xml:space="preserve">eanwhile, </w:t>
      </w:r>
      <w:r w:rsidR="001B6F56">
        <w:rPr>
          <w:rFonts w:hint="eastAsia"/>
        </w:rPr>
        <w:t>b</w:t>
      </w:r>
      <w:r w:rsidR="00817C10">
        <w:rPr>
          <w:rFonts w:hint="eastAsia"/>
        </w:rPr>
        <w:t xml:space="preserve">ased on the </w:t>
      </w:r>
      <w:r w:rsidR="00817C10">
        <w:rPr>
          <w:rFonts w:hint="eastAsia"/>
          <w:i/>
        </w:rPr>
        <w:t>P</w:t>
      </w:r>
      <w:r w:rsidR="00817C10"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 w:rsidR="00817C10">
        <w:rPr>
          <w:i/>
          <w:iCs/>
        </w:rPr>
        <w:t>seletN</w:t>
      </w:r>
      <w:r w:rsidR="00817C10">
        <w:rPr>
          <w:rFonts w:hint="eastAsia"/>
        </w:rPr>
        <w:t>, users can assign the node set as the seeds. For example the "</w:t>
      </w:r>
      <w:r w:rsidR="000039EC" w:rsidRPr="008327C6">
        <w:t>MIMAT0000072</w:t>
      </w:r>
      <w:r w:rsidR="00817C10">
        <w:rPr>
          <w:rFonts w:hint="eastAsia"/>
        </w:rPr>
        <w:t xml:space="preserve">" is </w:t>
      </w:r>
      <w:r w:rsidR="007D060A">
        <w:rPr>
          <w:rFonts w:hint="eastAsia"/>
        </w:rPr>
        <w:t>mirbase</w:t>
      </w:r>
      <w:r w:rsidR="00817C10">
        <w:rPr>
          <w:rFonts w:hint="eastAsia"/>
        </w:rPr>
        <w:t xml:space="preserve"> ID for </w:t>
      </w:r>
      <w:r w:rsidR="00870828" w:rsidRPr="00870828">
        <w:rPr>
          <w:rFonts w:cs="Times New Roman"/>
        </w:rPr>
        <w:t>hsa-miR-18a-5p</w:t>
      </w:r>
      <w:r w:rsidR="00817C10">
        <w:rPr>
          <w:rFonts w:hint="eastAsia"/>
        </w:rPr>
        <w:t xml:space="preserve">. The size of the resultant RNC can also be set with 5-15 by the parameter of "node" in the main function </w:t>
      </w:r>
      <w:r w:rsidR="00817C10">
        <w:rPr>
          <w:rFonts w:hint="eastAsia"/>
          <w:i/>
          <w:iCs/>
        </w:rPr>
        <w:t>runmodule</w:t>
      </w:r>
      <w:r w:rsidR="00817C10">
        <w:rPr>
          <w:rFonts w:hint="eastAsia"/>
        </w:rPr>
        <w:t xml:space="preserve">. </w:t>
      </w:r>
      <w:r w:rsidR="00D063BF">
        <w:rPr>
          <w:rFonts w:hint="eastAsia"/>
        </w:rPr>
        <w:t xml:space="preserve">Then, </w:t>
      </w:r>
      <w:r w:rsidR="005417F5" w:rsidRPr="006B7199">
        <w:rPr>
          <w:rFonts w:eastAsia="宋体"/>
        </w:rPr>
        <w:t xml:space="preserve">a </w:t>
      </w:r>
      <w:r w:rsidR="005417F5" w:rsidRPr="006B7199">
        <w:t>univariate Cox</w:t>
      </w:r>
      <w:r w:rsidR="005417F5" w:rsidRPr="006B7199">
        <w:rPr>
          <w:rFonts w:eastAsia="宋体"/>
        </w:rPr>
        <w:t xml:space="preserve"> </w:t>
      </w:r>
      <w:r w:rsidR="005417F5" w:rsidRPr="006B7199">
        <w:t xml:space="preserve">regression analysis was used to evaluate the association </w:t>
      </w:r>
      <w:r w:rsidR="005417F5">
        <w:rPr>
          <w:rFonts w:hint="eastAsia"/>
        </w:rPr>
        <w:t xml:space="preserve">of </w:t>
      </w:r>
      <w:r w:rsidR="005417F5" w:rsidRPr="006B7199">
        <w:t xml:space="preserve">aberrant </w:t>
      </w:r>
      <w:r w:rsidR="005417F5" w:rsidRPr="006B7199">
        <w:rPr>
          <w:rFonts w:eastAsia="宋体"/>
        </w:rPr>
        <w:t>RNC</w:t>
      </w:r>
      <w:r w:rsidR="00400C17">
        <w:rPr>
          <w:rFonts w:eastAsia="宋体" w:hint="eastAsia"/>
        </w:rPr>
        <w:t xml:space="preserve"> </w:t>
      </w:r>
      <w:r w:rsidR="005417F5" w:rsidRPr="006B7199">
        <w:t xml:space="preserve">between survival and expression of </w:t>
      </w:r>
      <w:r w:rsidR="005417F5" w:rsidRPr="006B7199">
        <w:rPr>
          <w:rFonts w:eastAsia="宋体"/>
        </w:rPr>
        <w:t>each node</w:t>
      </w:r>
      <w:r w:rsidR="005417F5" w:rsidRPr="006B7199">
        <w:t>.</w:t>
      </w:r>
    </w:p>
    <w:p w:rsidR="00D063BF" w:rsidRPr="00453FE3" w:rsidRDefault="00D063BF">
      <w:pPr>
        <w:rPr>
          <w:rFonts w:ascii="Calibri" w:hAnsi="Calibri" w:cs="Calibri"/>
          <w:sz w:val="20"/>
          <w:szCs w:val="20"/>
        </w:rPr>
      </w:pPr>
      <w:r w:rsidRPr="00453FE3">
        <w:rPr>
          <w:rFonts w:ascii="Calibri" w:hAnsi="Calibri" w:cs="Calibri" w:hint="eastAsia"/>
          <w:sz w:val="20"/>
          <w:szCs w:val="20"/>
        </w:rPr>
        <w:t>&gt;</w:t>
      </w:r>
      <w:r w:rsidRPr="00453FE3">
        <w:rPr>
          <w:rFonts w:ascii="Calibri" w:hAnsi="Calibri" w:cs="Calibri"/>
          <w:sz w:val="20"/>
          <w:szCs w:val="20"/>
        </w:rPr>
        <w:t xml:space="preserve">res.list_global_rbp_lncRNA &lt;- runmodule(network = </w:t>
      </w:r>
      <w:r>
        <w:rPr>
          <w:rFonts w:ascii="Calibri" w:hAnsi="Calibri" w:cs="Calibri"/>
          <w:sz w:val="20"/>
          <w:szCs w:val="20"/>
        </w:rPr>
        <w:t>interac_</w:t>
      </w:r>
      <w:r>
        <w:rPr>
          <w:rFonts w:ascii="Calibri" w:hAnsi="Calibri" w:cs="Calibri" w:hint="eastAsia"/>
          <w:sz w:val="20"/>
          <w:szCs w:val="20"/>
        </w:rPr>
        <w:t>cerna</w:t>
      </w:r>
      <w:r w:rsidRPr="00453FE3">
        <w:rPr>
          <w:rFonts w:ascii="Calibri" w:hAnsi="Calibri" w:cs="Calibri"/>
          <w:sz w:val="20"/>
          <w:szCs w:val="20"/>
        </w:rPr>
        <w:t>, gene2weight, method = "local", maxsize=15, seletN = c("MIMAT0000072") )</w:t>
      </w:r>
    </w:p>
    <w:p w:rsidR="002F615E" w:rsidRDefault="0078617F">
      <w:pPr>
        <w:rPr>
          <w:rFonts w:cs="Times New Roman"/>
        </w:rPr>
      </w:pPr>
      <w:r>
        <w:rPr>
          <w:rFonts w:hint="eastAsia"/>
        </w:rPr>
        <w:t>then,</w:t>
      </w:r>
      <w:r w:rsidR="00347B23">
        <w:rPr>
          <w:rFonts w:cs="Times New Roman" w:hint="eastAsia"/>
        </w:rPr>
        <w:t xml:space="preserve"> </w:t>
      </w:r>
      <w:r w:rsidR="0005503D">
        <w:rPr>
          <w:rFonts w:hint="eastAsia"/>
        </w:rPr>
        <w:t>l</w:t>
      </w:r>
      <w:r w:rsidR="0039591E">
        <w:rPr>
          <w:rFonts w:hint="eastAsia"/>
        </w:rPr>
        <w:t xml:space="preserve">oad the ESCA </w:t>
      </w:r>
      <w:r w:rsidR="009437B0">
        <w:rPr>
          <w:rFonts w:hint="eastAsia"/>
        </w:rPr>
        <w:t xml:space="preserve">patient </w:t>
      </w:r>
      <w:r w:rsidR="002F1D17" w:rsidRPr="00B96598">
        <w:rPr>
          <w:rFonts w:cs="Times New Roman"/>
        </w:rPr>
        <w:t>survival</w:t>
      </w:r>
      <w:r w:rsidR="00594FE1">
        <w:rPr>
          <w:rFonts w:cs="Times New Roman" w:hint="eastAsia"/>
        </w:rPr>
        <w:t xml:space="preserve"> data.</w:t>
      </w:r>
    </w:p>
    <w:p w:rsidR="00594FE1" w:rsidRPr="008327C6" w:rsidRDefault="00594FE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data(ESCA_clinical)</w:t>
      </w:r>
    </w:p>
    <w:p w:rsidR="004F7FB1" w:rsidRPr="008327C6" w:rsidRDefault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0826D3" w:rsidRPr="008327C6">
        <w:rPr>
          <w:rFonts w:ascii="Calibri" w:hAnsi="Calibri" w:cs="Calibri"/>
          <w:sz w:val="20"/>
          <w:szCs w:val="20"/>
        </w:rPr>
        <w:t xml:space="preserve"> ESCA_clinical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 xml:space="preserve">               ID  Survival Status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1 TCGA-L5-A891-01  3.800000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lastRenderedPageBreak/>
        <w:t>2 TCGA-LN-A49S-01 13.3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3 TCGA-S8-A6BW-01 20.666667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4 TCGA-IG-A3I8-01 33.7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5 TCGA-LN-A49V-01 12.766667      0</w:t>
      </w:r>
    </w:p>
    <w:p w:rsidR="00F753CB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6 TCGA-Q9-A6FW-01  7.933333      0</w:t>
      </w:r>
    </w:p>
    <w:p w:rsidR="005E3CED" w:rsidRDefault="008D71C6" w:rsidP="008D71C6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module_genes &lt;- res.list_global_rbp_lncRNA$module[[1]]</w:t>
      </w:r>
    </w:p>
    <w:p w:rsidR="00F6130F" w:rsidRPr="00F2315C" w:rsidRDefault="004E2109" w:rsidP="008D71C6">
      <w:r w:rsidRPr="00F2315C">
        <w:rPr>
          <w:rFonts w:hint="eastAsia"/>
        </w:rPr>
        <w:t>F</w:t>
      </w:r>
      <w:r w:rsidR="00F6130F" w:rsidRPr="00F2315C">
        <w:rPr>
          <w:rFonts w:hint="eastAsia"/>
        </w:rPr>
        <w:t>inal</w:t>
      </w:r>
      <w:r w:rsidR="009F4C82" w:rsidRPr="00F2315C">
        <w:rPr>
          <w:rFonts w:hint="eastAsia"/>
        </w:rPr>
        <w:t>l</w:t>
      </w:r>
      <w:r w:rsidR="00F6130F" w:rsidRPr="00F2315C">
        <w:rPr>
          <w:rFonts w:hint="eastAsia"/>
        </w:rPr>
        <w:t>y,</w:t>
      </w:r>
      <w:r w:rsidR="00F6130F" w:rsidRPr="00F6130F">
        <w:rPr>
          <w:rFonts w:hint="eastAsia"/>
        </w:rPr>
        <w:t xml:space="preserve"> </w:t>
      </w:r>
      <w:r w:rsidR="00F6130F">
        <w:rPr>
          <w:rFonts w:hint="eastAsia"/>
        </w:rPr>
        <w:t xml:space="preserve">the </w:t>
      </w:r>
      <w:r w:rsidR="00F6130F" w:rsidRPr="0024704D">
        <w:t>risk score</w:t>
      </w:r>
      <w:r w:rsidR="00F6130F">
        <w:rPr>
          <w:rFonts w:hint="eastAsia"/>
        </w:rPr>
        <w:t xml:space="preserve"> was used to </w:t>
      </w:r>
      <w:r w:rsidR="00F6130F" w:rsidRPr="00F2315C">
        <w:t xml:space="preserve">whether the </w:t>
      </w:r>
      <w:r w:rsidR="00F6130F" w:rsidRPr="006B7199">
        <w:t>aberrant</w:t>
      </w:r>
      <w:r w:rsidR="00F6130F" w:rsidRPr="00F2315C">
        <w:t xml:space="preserve"> RNCs correlated with patient survival</w:t>
      </w:r>
      <w:r w:rsidR="005804D6" w:rsidRPr="00F2315C">
        <w:rPr>
          <w:rFonts w:hint="eastAsia"/>
        </w:rPr>
        <w:t>.</w:t>
      </w:r>
      <w:r w:rsidR="0025114D" w:rsidRPr="0025114D">
        <w:t xml:space="preserve"> </w:t>
      </w:r>
      <w:r w:rsidR="0025114D">
        <w:rPr>
          <w:rFonts w:hint="eastAsia"/>
        </w:rPr>
        <w:t xml:space="preserve">and </w:t>
      </w:r>
      <w:r w:rsidR="0025114D" w:rsidRPr="006B7199">
        <w:t>Kaplan-Meier survival analysis</w:t>
      </w:r>
      <w:r w:rsidR="0025114D">
        <w:rPr>
          <w:rFonts w:hint="eastAsia"/>
        </w:rPr>
        <w:t xml:space="preserve"> </w:t>
      </w:r>
      <w:r w:rsidR="0025114D" w:rsidRPr="0031488B">
        <w:t>was used to assess the clinical significance between</w:t>
      </w:r>
      <w:r w:rsidR="0025114D">
        <w:rPr>
          <w:rFonts w:hint="eastAsia"/>
        </w:rPr>
        <w:t xml:space="preserve"> </w:t>
      </w:r>
      <w:r w:rsidR="0025114D" w:rsidRPr="0031488B">
        <w:t xml:space="preserve">the </w:t>
      </w:r>
      <w:r w:rsidR="0025114D">
        <w:rPr>
          <w:rFonts w:hint="eastAsia"/>
        </w:rPr>
        <w:t>comparison</w:t>
      </w:r>
      <w:r w:rsidR="0025114D" w:rsidRPr="0031488B">
        <w:t xml:space="preserve"> groups</w:t>
      </w:r>
      <w:r w:rsidR="00F56D10">
        <w:rPr>
          <w:rFonts w:hint="eastAsia"/>
        </w:rPr>
        <w:t>.</w:t>
      </w:r>
    </w:p>
    <w:p w:rsidR="005E3CED" w:rsidRPr="008327C6" w:rsidRDefault="008D71C6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540B7F" w:rsidRPr="008327C6">
        <w:rPr>
          <w:rFonts w:ascii="Calibri" w:hAnsi="Calibri" w:cs="Calibri"/>
          <w:sz w:val="20"/>
          <w:szCs w:val="20"/>
        </w:rPr>
        <w:t>survival.km(case_exp,ESCA_clinical,genes= module_genes,</w:t>
      </w:r>
      <w:r w:rsidR="00A263F8">
        <w:rPr>
          <w:rFonts w:ascii="Calibri" w:hAnsi="Calibri" w:cs="Calibri" w:hint="eastAsia"/>
          <w:sz w:val="20"/>
          <w:szCs w:val="20"/>
        </w:rPr>
        <w:t>file</w:t>
      </w:r>
      <w:r w:rsidR="00540B7F" w:rsidRPr="008327C6">
        <w:rPr>
          <w:rFonts w:ascii="Calibri" w:hAnsi="Calibri" w:cs="Calibri"/>
          <w:sz w:val="20"/>
          <w:szCs w:val="20"/>
        </w:rPr>
        <w:t>name="esca_node")</w:t>
      </w:r>
    </w:p>
    <w:p w:rsidR="00580D27" w:rsidRDefault="00580D27">
      <w:pPr>
        <w:rPr>
          <w:b/>
        </w:rPr>
      </w:pPr>
    </w:p>
    <w:p w:rsidR="00552AAE" w:rsidRDefault="00775F1A">
      <w:pPr>
        <w:rPr>
          <w:b/>
        </w:rPr>
      </w:pPr>
      <w:r>
        <w:rPr>
          <w:b/>
          <w:noProof/>
        </w:rPr>
        <w:drawing>
          <wp:inline distT="0" distB="0" distL="0" distR="0">
            <wp:extent cx="5274310" cy="2560955"/>
            <wp:effectExtent l="19050" t="0" r="2540" b="0"/>
            <wp:docPr id="5" name="图片 4" descr="node_esc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de_esca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F1A" w:rsidRPr="0082210C" w:rsidRDefault="006D6665" w:rsidP="0082210C">
      <w:pPr>
        <w:spacing w:before="120" w:after="120" w:line="480" w:lineRule="auto"/>
        <w:rPr>
          <w:rFonts w:cs="Times New Roman"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0B508E" w:rsidRPr="00CE3BEF">
        <w:rPr>
          <w:b/>
          <w:sz w:val="21"/>
          <w:szCs w:val="21"/>
        </w:rPr>
        <w:t>hsa-miR-18a-5p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677FF3" w:rsidRPr="00CE3BEF">
        <w:rPr>
          <w:rFonts w:hint="eastAsia"/>
          <w:b/>
          <w:sz w:val="21"/>
          <w:szCs w:val="21"/>
        </w:rPr>
        <w:t>ESCA</w:t>
      </w:r>
      <w:r w:rsidR="00CE3BEF">
        <w:rPr>
          <w:rFonts w:hint="eastAsia"/>
          <w:b/>
          <w:sz w:val="21"/>
          <w:szCs w:val="21"/>
        </w:rPr>
        <w:t xml:space="preserve">. </w:t>
      </w:r>
      <w:r w:rsidR="006D7B68">
        <w:rPr>
          <w:rFonts w:cs="Times New Roman" w:hint="eastAsia"/>
          <w:sz w:val="21"/>
          <w:szCs w:val="21"/>
        </w:rPr>
        <w:t>(</w:t>
      </w:r>
      <w:r w:rsidR="006D7B68" w:rsidRPr="00857E58">
        <w:rPr>
          <w:rFonts w:cs="Times New Roman" w:hint="eastAsia"/>
          <w:bCs/>
          <w:sz w:val="21"/>
          <w:szCs w:val="21"/>
        </w:rPr>
        <w:t>A</w:t>
      </w:r>
      <w:r w:rsidR="006D7B68" w:rsidRPr="00857E58">
        <w:rPr>
          <w:rFonts w:cs="Times New Roman"/>
          <w:bCs/>
          <w:sz w:val="21"/>
          <w:szCs w:val="21"/>
        </w:rPr>
        <w:t>)</w:t>
      </w:r>
      <w:r w:rsidR="006D7B68" w:rsidRPr="00857E58">
        <w:rPr>
          <w:rFonts w:cs="Times New Roman" w:hint="eastAsia"/>
          <w:bCs/>
          <w:sz w:val="21"/>
          <w:szCs w:val="21"/>
        </w:rPr>
        <w:t xml:space="preserve"> </w:t>
      </w:r>
      <w:r w:rsidR="006D7B68" w:rsidRPr="00857E58">
        <w:rPr>
          <w:rFonts w:cs="Times New Roman" w:hint="eastAsia"/>
          <w:sz w:val="21"/>
          <w:szCs w:val="21"/>
        </w:rPr>
        <w:t>T</w:t>
      </w:r>
      <w:r w:rsidR="006D7B68" w:rsidRPr="00857E58">
        <w:rPr>
          <w:rFonts w:cs="Times New Roman"/>
          <w:sz w:val="21"/>
          <w:szCs w:val="21"/>
        </w:rPr>
        <w:t>he identified</w:t>
      </w:r>
      <w:r w:rsidR="006D7B68" w:rsidRPr="00857E58">
        <w:rPr>
          <w:rFonts w:cs="Times New Roman" w:hint="eastAsia"/>
          <w:sz w:val="21"/>
          <w:szCs w:val="21"/>
        </w:rPr>
        <w:t xml:space="preserve"> </w:t>
      </w:r>
      <w:r w:rsidR="006D7B68" w:rsidRPr="00857E58">
        <w:rPr>
          <w:rFonts w:cs="Times New Roman"/>
          <w:sz w:val="21"/>
          <w:szCs w:val="21"/>
        </w:rPr>
        <w:t xml:space="preserve">RNC </w:t>
      </w:r>
      <w:r w:rsidR="006D7B68">
        <w:rPr>
          <w:rFonts w:cs="Times New Roman"/>
          <w:sz w:val="21"/>
          <w:szCs w:val="21"/>
        </w:rPr>
        <w:t>by the ‘</w:t>
      </w:r>
      <w:r w:rsidR="007347BA">
        <w:rPr>
          <w:rFonts w:cs="Times New Roman" w:hint="eastAsia"/>
          <w:sz w:val="21"/>
          <w:szCs w:val="21"/>
        </w:rPr>
        <w:t>local</w:t>
      </w:r>
      <w:r w:rsidR="006D7B68">
        <w:rPr>
          <w:rFonts w:cs="Times New Roman"/>
          <w:sz w:val="21"/>
          <w:szCs w:val="21"/>
        </w:rPr>
        <w:t>’</w:t>
      </w:r>
      <w:r w:rsidR="006D7B68" w:rsidRPr="00857E58">
        <w:rPr>
          <w:rFonts w:cs="Times New Roman"/>
          <w:sz w:val="21"/>
          <w:szCs w:val="21"/>
        </w:rPr>
        <w:t xml:space="preserve"> method of </w:t>
      </w:r>
      <w:r w:rsidR="006D7B68" w:rsidRPr="00857E58">
        <w:rPr>
          <w:rFonts w:cs="Times New Roman"/>
          <w:i/>
          <w:sz w:val="21"/>
          <w:szCs w:val="21"/>
        </w:rPr>
        <w:t>f</w:t>
      </w:r>
      <w:r w:rsidR="006D7B68" w:rsidRPr="00857E58">
        <w:rPr>
          <w:rFonts w:cs="Times New Roman"/>
          <w:sz w:val="21"/>
          <w:szCs w:val="21"/>
        </w:rPr>
        <w:t>RNC.</w:t>
      </w:r>
      <w:r w:rsidR="006D7B68">
        <w:rPr>
          <w:rFonts w:cs="Times New Roman" w:hint="eastAsia"/>
          <w:sz w:val="21"/>
          <w:szCs w:val="21"/>
        </w:rPr>
        <w:t xml:space="preserve"> (B) </w:t>
      </w:r>
      <w:r w:rsidR="006D7B68" w:rsidRPr="006B7199">
        <w:t>Kaplan-Meier survival analysis was performed on two groups of patients with different clinical outcomes</w:t>
      </w:r>
      <w:r w:rsidR="00833196">
        <w:rPr>
          <w:rFonts w:hint="eastAsia"/>
        </w:rPr>
        <w:t xml:space="preserve"> based on the </w:t>
      </w:r>
      <w:r w:rsidR="008A64EF">
        <w:rPr>
          <w:rFonts w:hint="eastAsia"/>
        </w:rPr>
        <w:t xml:space="preserve">risk score of the </w:t>
      </w:r>
      <w:r w:rsidR="00EF7F83" w:rsidRPr="00857E58">
        <w:rPr>
          <w:rFonts w:cs="Times New Roman"/>
          <w:sz w:val="21"/>
          <w:szCs w:val="21"/>
        </w:rPr>
        <w:t>identified</w:t>
      </w:r>
      <w:r w:rsidR="00EF7F83" w:rsidRPr="00857E58">
        <w:rPr>
          <w:rFonts w:cs="Times New Roman" w:hint="eastAsia"/>
          <w:sz w:val="21"/>
          <w:szCs w:val="21"/>
        </w:rPr>
        <w:t xml:space="preserve"> </w:t>
      </w:r>
      <w:r w:rsidR="00EF7F83" w:rsidRPr="00857E58">
        <w:rPr>
          <w:rFonts w:cs="Times New Roman"/>
          <w:sz w:val="21"/>
          <w:szCs w:val="21"/>
        </w:rPr>
        <w:t>RNC</w:t>
      </w:r>
      <w:r w:rsidR="006D7B68" w:rsidRPr="006B7199">
        <w:t>.</w:t>
      </w: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miRNA-lncRNA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lastRenderedPageBreak/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r>
        <w:rPr>
          <w:rFonts w:hint="eastAsia"/>
          <w:bCs/>
          <w:i/>
        </w:rPr>
        <w:t>fRNC</w:t>
      </w:r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miRNA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fRNC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miRNA_re_se.Rdata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RNA_re_se.Rdata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pro_re_se.Rdata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 &lt;- RNA_re_se$DEGs[,c("genes","logFC","PValue","type")]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_no_RBP &lt;- RNA_re_se_type[which(RNA_re_se_type$type != "rbp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>ifferential expression data of miRNA, RBP, lncRNA</w:t>
      </w:r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dataN_age_all &lt;- rbind(pro_re_se$DEGs[,c("genes","logFC","PValue","type")], RNA_re_se_type_no_RBP, miRNA_re_se$DEGs[,c("genes","logFC","PValue","type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gene2weight_age &lt;- combinp(dataN_age_all[,c("type","logFC","PValue")], islog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Stringency(type = "Protein", spec ="hg",stringency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ac_RBP_age[,c("node_gene_ID","type","target_gene_ID")]</w:t>
      </w:r>
    </w:p>
    <w:p w:rsidR="00982F1E" w:rsidRDefault="00AA1D3D">
      <w:r>
        <w:rPr>
          <w:rFonts w:hint="eastAsia"/>
        </w:rPr>
        <w:tab/>
        <w:t xml:space="preserve">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</w:t>
      </w:r>
      <w:r w:rsidR="00220733">
        <w:rPr>
          <w:rFonts w:hint="eastAsia"/>
        </w:rPr>
        <w:t>E</w:t>
      </w:r>
      <w:r>
        <w:rPr>
          <w:rFonts w:hint="eastAsia"/>
        </w:rPr>
        <w:t xml:space="preserve">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r w:rsidR="007E4FD1" w:rsidRPr="008F2F3F">
        <w:rPr>
          <w:rFonts w:ascii="Calibri" w:hAnsi="Calibri" w:cs="Calibri"/>
          <w:sz w:val="20"/>
          <w:szCs w:val="20"/>
        </w:rPr>
        <w:t>interac_RBP_age</w:t>
      </w:r>
      <w:r>
        <w:rPr>
          <w:rFonts w:ascii="Calibri" w:hAnsi="Calibri" w:cs="Calibri"/>
          <w:sz w:val="20"/>
          <w:szCs w:val="20"/>
        </w:rPr>
        <w:t xml:space="preserve">, </w:t>
      </w:r>
      <w:r w:rsidR="00E03A64" w:rsidRPr="008F2F3F">
        <w:rPr>
          <w:rFonts w:ascii="Calibri" w:hAnsi="Calibri" w:cs="Calibri"/>
          <w:sz w:val="20"/>
          <w:szCs w:val="20"/>
        </w:rPr>
        <w:t>gene2weight_age</w:t>
      </w:r>
      <w:r>
        <w:rPr>
          <w:rFonts w:ascii="Calibri" w:hAnsi="Calibri" w:cs="Calibri"/>
          <w:sz w:val="20"/>
          <w:szCs w:val="20"/>
        </w:rPr>
        <w:t>, metho</w:t>
      </w:r>
      <w:bookmarkStart w:id="1" w:name="_GoBack"/>
      <w:bookmarkEnd w:id="1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 xml:space="preserve">) can also be saved as XGMML file for </w:t>
      </w:r>
      <w:r>
        <w:rPr>
          <w:rFonts w:hint="eastAsia"/>
        </w:rPr>
        <w:lastRenderedPageBreak/>
        <w:t>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Pr="00D13E09" w:rsidRDefault="00AA1D3D" w:rsidP="00D13E09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 xml:space="preserve">Figure </w:t>
      </w:r>
      <w:r w:rsidR="00781055"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2C5A" w:rsidRDefault="001B2C5A" w:rsidP="00883280">
      <w:pPr>
        <w:spacing w:line="240" w:lineRule="auto"/>
      </w:pPr>
      <w:r>
        <w:separator/>
      </w:r>
    </w:p>
  </w:endnote>
  <w:endnote w:type="continuationSeparator" w:id="0">
    <w:p w:rsidR="001B2C5A" w:rsidRDefault="001B2C5A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2C5A" w:rsidRDefault="001B2C5A" w:rsidP="00883280">
      <w:pPr>
        <w:spacing w:line="240" w:lineRule="auto"/>
      </w:pPr>
      <w:r>
        <w:separator/>
      </w:r>
    </w:p>
  </w:footnote>
  <w:footnote w:type="continuationSeparator" w:id="0">
    <w:p w:rsidR="001B2C5A" w:rsidRDefault="001B2C5A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wUAtpk76iwAAAA="/>
  </w:docVars>
  <w:rsids>
    <w:rsidRoot w:val="008F6338"/>
    <w:rsid w:val="000039EC"/>
    <w:rsid w:val="00010149"/>
    <w:rsid w:val="00015907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3D"/>
    <w:rsid w:val="000550B5"/>
    <w:rsid w:val="000574FC"/>
    <w:rsid w:val="00071D93"/>
    <w:rsid w:val="00082569"/>
    <w:rsid w:val="000826D3"/>
    <w:rsid w:val="00082F4D"/>
    <w:rsid w:val="000935D1"/>
    <w:rsid w:val="00096ED3"/>
    <w:rsid w:val="000A12A1"/>
    <w:rsid w:val="000A208F"/>
    <w:rsid w:val="000A232A"/>
    <w:rsid w:val="000A7B5C"/>
    <w:rsid w:val="000B508E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17570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B2C5A"/>
    <w:rsid w:val="001B6F56"/>
    <w:rsid w:val="001C0181"/>
    <w:rsid w:val="001C459C"/>
    <w:rsid w:val="001C7DD2"/>
    <w:rsid w:val="001D22C5"/>
    <w:rsid w:val="001D36F7"/>
    <w:rsid w:val="001E2BE9"/>
    <w:rsid w:val="001E4054"/>
    <w:rsid w:val="001F0F15"/>
    <w:rsid w:val="001F2BD6"/>
    <w:rsid w:val="001F2E72"/>
    <w:rsid w:val="001F7243"/>
    <w:rsid w:val="00220733"/>
    <w:rsid w:val="00233665"/>
    <w:rsid w:val="00236021"/>
    <w:rsid w:val="002367D1"/>
    <w:rsid w:val="0025114D"/>
    <w:rsid w:val="0026064B"/>
    <w:rsid w:val="00271261"/>
    <w:rsid w:val="00272B1B"/>
    <w:rsid w:val="00275206"/>
    <w:rsid w:val="00280318"/>
    <w:rsid w:val="00290465"/>
    <w:rsid w:val="002940DB"/>
    <w:rsid w:val="002A4C01"/>
    <w:rsid w:val="002B444C"/>
    <w:rsid w:val="002B54B6"/>
    <w:rsid w:val="002B7722"/>
    <w:rsid w:val="002C28A4"/>
    <w:rsid w:val="002C3739"/>
    <w:rsid w:val="002D519A"/>
    <w:rsid w:val="002D5D98"/>
    <w:rsid w:val="002E188C"/>
    <w:rsid w:val="002E520C"/>
    <w:rsid w:val="002F1D17"/>
    <w:rsid w:val="002F615E"/>
    <w:rsid w:val="003013A6"/>
    <w:rsid w:val="00303312"/>
    <w:rsid w:val="00305855"/>
    <w:rsid w:val="00307144"/>
    <w:rsid w:val="00314910"/>
    <w:rsid w:val="00317D0F"/>
    <w:rsid w:val="00322E0F"/>
    <w:rsid w:val="00327372"/>
    <w:rsid w:val="00333245"/>
    <w:rsid w:val="00347B23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9591E"/>
    <w:rsid w:val="003B06CC"/>
    <w:rsid w:val="003B0F57"/>
    <w:rsid w:val="003B39A5"/>
    <w:rsid w:val="003B435C"/>
    <w:rsid w:val="003B672F"/>
    <w:rsid w:val="003C5A1C"/>
    <w:rsid w:val="003D6D82"/>
    <w:rsid w:val="003E1AE0"/>
    <w:rsid w:val="003E3E9F"/>
    <w:rsid w:val="003E6ABD"/>
    <w:rsid w:val="003F2035"/>
    <w:rsid w:val="00400C17"/>
    <w:rsid w:val="004016B0"/>
    <w:rsid w:val="0042653A"/>
    <w:rsid w:val="004538F0"/>
    <w:rsid w:val="00453FE3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E2109"/>
    <w:rsid w:val="004F333F"/>
    <w:rsid w:val="004F7FB1"/>
    <w:rsid w:val="00530FBC"/>
    <w:rsid w:val="00533E56"/>
    <w:rsid w:val="00536D96"/>
    <w:rsid w:val="00540B7F"/>
    <w:rsid w:val="0054129F"/>
    <w:rsid w:val="00541319"/>
    <w:rsid w:val="0054146F"/>
    <w:rsid w:val="005417F5"/>
    <w:rsid w:val="005478EA"/>
    <w:rsid w:val="00552AAE"/>
    <w:rsid w:val="00553C12"/>
    <w:rsid w:val="00564174"/>
    <w:rsid w:val="00564709"/>
    <w:rsid w:val="00570AF0"/>
    <w:rsid w:val="00572037"/>
    <w:rsid w:val="005804D6"/>
    <w:rsid w:val="00580D27"/>
    <w:rsid w:val="00582DF8"/>
    <w:rsid w:val="00584008"/>
    <w:rsid w:val="005863CE"/>
    <w:rsid w:val="00590252"/>
    <w:rsid w:val="00594FE1"/>
    <w:rsid w:val="00597218"/>
    <w:rsid w:val="00597EDE"/>
    <w:rsid w:val="005A3E98"/>
    <w:rsid w:val="005A6328"/>
    <w:rsid w:val="005C5AC8"/>
    <w:rsid w:val="005C607B"/>
    <w:rsid w:val="005C6523"/>
    <w:rsid w:val="005E3CED"/>
    <w:rsid w:val="005F3E03"/>
    <w:rsid w:val="006130DB"/>
    <w:rsid w:val="00613706"/>
    <w:rsid w:val="00615097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77FF3"/>
    <w:rsid w:val="00683D59"/>
    <w:rsid w:val="006859B1"/>
    <w:rsid w:val="00690616"/>
    <w:rsid w:val="006A11CA"/>
    <w:rsid w:val="006A17D6"/>
    <w:rsid w:val="006A52A4"/>
    <w:rsid w:val="006B2463"/>
    <w:rsid w:val="006B6A39"/>
    <w:rsid w:val="006C1E5F"/>
    <w:rsid w:val="006C505D"/>
    <w:rsid w:val="006D6665"/>
    <w:rsid w:val="006D7B68"/>
    <w:rsid w:val="006E4B96"/>
    <w:rsid w:val="006F2B09"/>
    <w:rsid w:val="006F3B09"/>
    <w:rsid w:val="00703304"/>
    <w:rsid w:val="00706E7D"/>
    <w:rsid w:val="00710AAB"/>
    <w:rsid w:val="00710E39"/>
    <w:rsid w:val="00714C25"/>
    <w:rsid w:val="007264F6"/>
    <w:rsid w:val="007278BB"/>
    <w:rsid w:val="0073456B"/>
    <w:rsid w:val="007347BA"/>
    <w:rsid w:val="00734BBC"/>
    <w:rsid w:val="00741D43"/>
    <w:rsid w:val="00743AE4"/>
    <w:rsid w:val="00745172"/>
    <w:rsid w:val="007540E0"/>
    <w:rsid w:val="00755E00"/>
    <w:rsid w:val="00764A5B"/>
    <w:rsid w:val="00765550"/>
    <w:rsid w:val="00775F1A"/>
    <w:rsid w:val="00781055"/>
    <w:rsid w:val="0078256A"/>
    <w:rsid w:val="0078617F"/>
    <w:rsid w:val="007976C0"/>
    <w:rsid w:val="007A342A"/>
    <w:rsid w:val="007A4958"/>
    <w:rsid w:val="007B564B"/>
    <w:rsid w:val="007C0099"/>
    <w:rsid w:val="007C25BF"/>
    <w:rsid w:val="007C2934"/>
    <w:rsid w:val="007C6262"/>
    <w:rsid w:val="007D060A"/>
    <w:rsid w:val="007D3832"/>
    <w:rsid w:val="007E4CCB"/>
    <w:rsid w:val="007E4FD1"/>
    <w:rsid w:val="007E54E0"/>
    <w:rsid w:val="007F26DE"/>
    <w:rsid w:val="00803612"/>
    <w:rsid w:val="0080469F"/>
    <w:rsid w:val="00807682"/>
    <w:rsid w:val="00814E31"/>
    <w:rsid w:val="00817C10"/>
    <w:rsid w:val="00817EE1"/>
    <w:rsid w:val="0082210C"/>
    <w:rsid w:val="00822697"/>
    <w:rsid w:val="00822DEB"/>
    <w:rsid w:val="00824759"/>
    <w:rsid w:val="008327C6"/>
    <w:rsid w:val="00833196"/>
    <w:rsid w:val="00840C17"/>
    <w:rsid w:val="008458B0"/>
    <w:rsid w:val="00855B65"/>
    <w:rsid w:val="00855F33"/>
    <w:rsid w:val="00863838"/>
    <w:rsid w:val="00870398"/>
    <w:rsid w:val="00870828"/>
    <w:rsid w:val="008731DB"/>
    <w:rsid w:val="0087330F"/>
    <w:rsid w:val="00873816"/>
    <w:rsid w:val="00881EF1"/>
    <w:rsid w:val="00883280"/>
    <w:rsid w:val="008A46E0"/>
    <w:rsid w:val="008A64EF"/>
    <w:rsid w:val="008A6906"/>
    <w:rsid w:val="008B4C4F"/>
    <w:rsid w:val="008B6048"/>
    <w:rsid w:val="008C0FF2"/>
    <w:rsid w:val="008C71B1"/>
    <w:rsid w:val="008D2E5A"/>
    <w:rsid w:val="008D71C6"/>
    <w:rsid w:val="008F25A6"/>
    <w:rsid w:val="008F2F3F"/>
    <w:rsid w:val="008F6338"/>
    <w:rsid w:val="008F745F"/>
    <w:rsid w:val="0090189C"/>
    <w:rsid w:val="00906CC2"/>
    <w:rsid w:val="00922268"/>
    <w:rsid w:val="00924A4D"/>
    <w:rsid w:val="009269B8"/>
    <w:rsid w:val="00931D20"/>
    <w:rsid w:val="00934A12"/>
    <w:rsid w:val="0094110E"/>
    <w:rsid w:val="009437B0"/>
    <w:rsid w:val="00947357"/>
    <w:rsid w:val="009653FF"/>
    <w:rsid w:val="00966516"/>
    <w:rsid w:val="009770A9"/>
    <w:rsid w:val="009800C8"/>
    <w:rsid w:val="00982F1E"/>
    <w:rsid w:val="0098674B"/>
    <w:rsid w:val="009917D6"/>
    <w:rsid w:val="009A0ABD"/>
    <w:rsid w:val="009B025E"/>
    <w:rsid w:val="009B22A3"/>
    <w:rsid w:val="009C6DB9"/>
    <w:rsid w:val="009C774D"/>
    <w:rsid w:val="009D4F31"/>
    <w:rsid w:val="009D6D76"/>
    <w:rsid w:val="009D7055"/>
    <w:rsid w:val="009D7953"/>
    <w:rsid w:val="009E1C88"/>
    <w:rsid w:val="009E4768"/>
    <w:rsid w:val="009E583B"/>
    <w:rsid w:val="009F4C82"/>
    <w:rsid w:val="00A04DD4"/>
    <w:rsid w:val="00A054A6"/>
    <w:rsid w:val="00A1630A"/>
    <w:rsid w:val="00A263F8"/>
    <w:rsid w:val="00A26772"/>
    <w:rsid w:val="00A32CB6"/>
    <w:rsid w:val="00A334A8"/>
    <w:rsid w:val="00A35A0D"/>
    <w:rsid w:val="00A360CE"/>
    <w:rsid w:val="00A40EC2"/>
    <w:rsid w:val="00A42CAB"/>
    <w:rsid w:val="00A46272"/>
    <w:rsid w:val="00A52680"/>
    <w:rsid w:val="00A55A47"/>
    <w:rsid w:val="00A71382"/>
    <w:rsid w:val="00A71447"/>
    <w:rsid w:val="00A71FE3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D68F3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1795A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87410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26FC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3BEF"/>
    <w:rsid w:val="00CE6BEB"/>
    <w:rsid w:val="00CF2893"/>
    <w:rsid w:val="00D02BB2"/>
    <w:rsid w:val="00D04AA9"/>
    <w:rsid w:val="00D063BF"/>
    <w:rsid w:val="00D1308C"/>
    <w:rsid w:val="00D13E09"/>
    <w:rsid w:val="00D267F0"/>
    <w:rsid w:val="00D31004"/>
    <w:rsid w:val="00D4109A"/>
    <w:rsid w:val="00D56057"/>
    <w:rsid w:val="00D56DC0"/>
    <w:rsid w:val="00D6002A"/>
    <w:rsid w:val="00DB0C94"/>
    <w:rsid w:val="00DB2B1F"/>
    <w:rsid w:val="00DB2CCA"/>
    <w:rsid w:val="00DC6F25"/>
    <w:rsid w:val="00DD0BCB"/>
    <w:rsid w:val="00DE2AD5"/>
    <w:rsid w:val="00DE46BE"/>
    <w:rsid w:val="00DF4729"/>
    <w:rsid w:val="00E02064"/>
    <w:rsid w:val="00E03A64"/>
    <w:rsid w:val="00E21C33"/>
    <w:rsid w:val="00E23416"/>
    <w:rsid w:val="00E243FA"/>
    <w:rsid w:val="00E32FDC"/>
    <w:rsid w:val="00E343DA"/>
    <w:rsid w:val="00E421CE"/>
    <w:rsid w:val="00E5303C"/>
    <w:rsid w:val="00E5475C"/>
    <w:rsid w:val="00E60830"/>
    <w:rsid w:val="00E63752"/>
    <w:rsid w:val="00E6763E"/>
    <w:rsid w:val="00E705ED"/>
    <w:rsid w:val="00E70B45"/>
    <w:rsid w:val="00E737F0"/>
    <w:rsid w:val="00E80B77"/>
    <w:rsid w:val="00E84C80"/>
    <w:rsid w:val="00E90A09"/>
    <w:rsid w:val="00E90FB0"/>
    <w:rsid w:val="00E96D2B"/>
    <w:rsid w:val="00EA13C4"/>
    <w:rsid w:val="00EA1BCD"/>
    <w:rsid w:val="00EA34F5"/>
    <w:rsid w:val="00EA46D3"/>
    <w:rsid w:val="00EB0B94"/>
    <w:rsid w:val="00EB2F53"/>
    <w:rsid w:val="00EC13EA"/>
    <w:rsid w:val="00EC1E7C"/>
    <w:rsid w:val="00EC545E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EF7F83"/>
    <w:rsid w:val="00F023FD"/>
    <w:rsid w:val="00F02463"/>
    <w:rsid w:val="00F03BF9"/>
    <w:rsid w:val="00F1190F"/>
    <w:rsid w:val="00F2315C"/>
    <w:rsid w:val="00F25585"/>
    <w:rsid w:val="00F30C9E"/>
    <w:rsid w:val="00F35CB0"/>
    <w:rsid w:val="00F44ED5"/>
    <w:rsid w:val="00F551E4"/>
    <w:rsid w:val="00F56D10"/>
    <w:rsid w:val="00F6130F"/>
    <w:rsid w:val="00F753CB"/>
    <w:rsid w:val="00F80740"/>
    <w:rsid w:val="00F81D7D"/>
    <w:rsid w:val="00F85454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35E2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tif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5</TotalTime>
  <Pages>12</Pages>
  <Words>5947</Words>
  <Characters>15285</Characters>
  <Application>Microsoft Office Word</Application>
  <DocSecurity>0</DocSecurity>
  <Lines>477</Lines>
  <Paragraphs>299</Paragraphs>
  <ScaleCrop>false</ScaleCrop>
  <Company>Organization</Company>
  <LinksUpToDate>false</LinksUpToDate>
  <CharactersWithSpaces>20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454</cp:revision>
  <dcterms:created xsi:type="dcterms:W3CDTF">2020-12-27T10:22:00Z</dcterms:created>
  <dcterms:modified xsi:type="dcterms:W3CDTF">2022-10-23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